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71" r:id="rId2"/>
    <p:sldId id="314" r:id="rId3"/>
    <p:sldId id="312" r:id="rId4"/>
    <p:sldId id="308" r:id="rId5"/>
    <p:sldId id="311" r:id="rId6"/>
    <p:sldId id="315" r:id="rId7"/>
    <p:sldId id="259" r:id="rId8"/>
    <p:sldId id="260" r:id="rId9"/>
    <p:sldId id="302" r:id="rId10"/>
    <p:sldId id="316" r:id="rId11"/>
    <p:sldId id="261" r:id="rId12"/>
    <p:sldId id="319" r:id="rId13"/>
    <p:sldId id="313" r:id="rId14"/>
    <p:sldId id="295" r:id="rId15"/>
    <p:sldId id="318" r:id="rId16"/>
    <p:sldId id="289" r:id="rId17"/>
    <p:sldId id="293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662" autoAdjust="0"/>
  </p:normalViewPr>
  <p:slideViewPr>
    <p:cSldViewPr>
      <p:cViewPr>
        <p:scale>
          <a:sx n="70" d="100"/>
          <a:sy n="70" d="100"/>
        </p:scale>
        <p:origin x="-137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2" y="1332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935E2E40-DA37-4281-9154-E22DD238EC6F}" type="datetimeFigureOut">
              <a:rPr lang="en-US"/>
              <a:pPr>
                <a:defRPr/>
              </a:pPr>
              <a:t>2/2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085741DD-3514-4CD7-B1DE-68A4CDA27C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9244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5741DD-3514-4CD7-B1DE-68A4CDA27C2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370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B0798DA-63B9-4AC2-ABEF-F0B0EC1BB609}" type="slidenum">
              <a:rPr lang="en-US"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>
              <a:latin typeface="Arial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5741DD-3514-4CD7-B1DE-68A4CDA27C2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2602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F164B6-3DC3-4C0A-9674-6DA398172C9B}" type="datetimeFigureOut">
              <a:rPr lang="en-US"/>
              <a:pPr>
                <a:defRPr/>
              </a:pPr>
              <a:t>2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9028BE-83CB-40D2-A4CF-DEFD4201A3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2902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C982F1-A2BF-4372-A82F-12FC3D740B1E}" type="datetimeFigureOut">
              <a:rPr lang="en-US"/>
              <a:pPr>
                <a:defRPr/>
              </a:pPr>
              <a:t>2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3CC299-498E-4B9D-8BC6-8E4797B811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8695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48FDD4-80E1-4D6C-96FB-393937DC8420}" type="datetimeFigureOut">
              <a:rPr lang="en-US"/>
              <a:pPr>
                <a:defRPr/>
              </a:pPr>
              <a:t>2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83E8FC-A378-4D57-B706-9CBEAD1484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9059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4C7868-E8D8-4D91-9589-9643B661FA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4080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1FF352-201B-4DFF-9C83-DD788F8A76A2}" type="datetimeFigureOut">
              <a:rPr lang="en-US"/>
              <a:pPr>
                <a:defRPr/>
              </a:pPr>
              <a:t>2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6965FA-5D6C-41F3-BC40-316A465F83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1223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077469-26EA-41DD-977D-43FC14CB64EF}" type="datetimeFigureOut">
              <a:rPr lang="en-US"/>
              <a:pPr>
                <a:defRPr/>
              </a:pPr>
              <a:t>2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B16544-CD10-401E-BF55-2868C04BC3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2702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905EC2-1AB5-49E6-90D5-ACEE94F1460A}" type="datetimeFigureOut">
              <a:rPr lang="en-US"/>
              <a:pPr>
                <a:defRPr/>
              </a:pPr>
              <a:t>2/2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21107D-E423-46F2-835F-44C19F77FD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0921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56D2D5-5152-48C0-A048-88D71D0B5C62}" type="datetimeFigureOut">
              <a:rPr lang="en-US"/>
              <a:pPr>
                <a:defRPr/>
              </a:pPr>
              <a:t>2/28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507D45-A98C-4ADC-A964-EA6DFA7E0C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7402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790C1C-DAB2-4E51-ABA7-3C5934A9C6DC}" type="datetimeFigureOut">
              <a:rPr lang="en-US"/>
              <a:pPr>
                <a:defRPr/>
              </a:pPr>
              <a:t>2/28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E76BAA-52C6-44D9-8328-322D9B741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9044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1A4BEE-C948-45C6-B199-23F14C97586D}" type="datetimeFigureOut">
              <a:rPr lang="en-US"/>
              <a:pPr>
                <a:defRPr/>
              </a:pPr>
              <a:t>2/28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7C940-5847-4ED9-8478-DB2C793AB4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9055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21617D-393D-4B82-B07E-DD80AFA8859D}" type="datetimeFigureOut">
              <a:rPr lang="en-US"/>
              <a:pPr>
                <a:defRPr/>
              </a:pPr>
              <a:t>2/2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617F41-F42A-4835-B1CD-A5EF0C5DFF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9366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246F15-BCEA-4575-B8C2-75CF1146F15F}" type="datetimeFigureOut">
              <a:rPr lang="en-US"/>
              <a:pPr>
                <a:defRPr/>
              </a:pPr>
              <a:t>2/2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3E9FE5-8623-4AE0-899B-7053712B49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1553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C3F85B8-496D-4B15-A2B6-19DCB9D0EAA9}" type="datetimeFigureOut">
              <a:rPr lang="en-US"/>
              <a:pPr>
                <a:defRPr/>
              </a:pPr>
              <a:t>2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DF1BA44-E7E6-4C0E-9484-F483A51A8A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slide" Target="slide1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7.xml"/><Relationship Id="rId4" Type="http://schemas.openxmlformats.org/officeDocument/2006/relationships/image" Target="../media/image36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9143999" cy="6858000"/>
          </a:xfrm>
          <a:prstGeom prst="rect">
            <a:avLst/>
          </a:prstGeom>
        </p:spPr>
      </p:pic>
      <p:sp>
        <p:nvSpPr>
          <p:cNvPr id="37" name="WordArt 7"/>
          <p:cNvSpPr>
            <a:spLocks noChangeArrowheads="1" noChangeShapeType="1" noTextEdit="1"/>
          </p:cNvSpPr>
          <p:nvPr/>
        </p:nvSpPr>
        <p:spPr bwMode="auto">
          <a:xfrm>
            <a:off x="685800" y="0"/>
            <a:ext cx="7981950" cy="196596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Chevron">
              <a:avLst>
                <a:gd name="adj" fmla="val 25000"/>
              </a:avLst>
            </a:prstTxWarp>
          </a:bodyPr>
          <a:lstStyle/>
          <a:p>
            <a:r>
              <a:rPr lang="en-US" sz="3600" b="1" kern="10" dirty="0" err="1">
                <a:solidFill>
                  <a:srgbClr val="00B0F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ào</a:t>
            </a:r>
            <a:r>
              <a:rPr lang="en-US" sz="3600" b="1" kern="10" dirty="0">
                <a:solidFill>
                  <a:srgbClr val="00B0F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solidFill>
                  <a:srgbClr val="00B0F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mừng</a:t>
            </a:r>
            <a:r>
              <a:rPr lang="en-US" sz="3600" b="1" kern="10" dirty="0">
                <a:solidFill>
                  <a:srgbClr val="00B0F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solidFill>
                  <a:srgbClr val="00B0F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quý</a:t>
            </a:r>
            <a:r>
              <a:rPr lang="en-US" sz="3600" b="1" kern="10" dirty="0">
                <a:solidFill>
                  <a:srgbClr val="00B0F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solidFill>
                  <a:srgbClr val="00B0F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hầy</a:t>
            </a:r>
            <a:r>
              <a:rPr lang="en-US" sz="3600" b="1" kern="10" dirty="0">
                <a:solidFill>
                  <a:srgbClr val="00B0F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solidFill>
                  <a:srgbClr val="00B0F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ô</a:t>
            </a:r>
            <a:r>
              <a:rPr lang="en-US" sz="3600" b="1" kern="10" dirty="0">
                <a:solidFill>
                  <a:srgbClr val="00B0F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!</a:t>
            </a:r>
          </a:p>
        </p:txBody>
      </p:sp>
      <p:sp>
        <p:nvSpPr>
          <p:cNvPr id="38" name="WordArt 8"/>
          <p:cNvSpPr>
            <a:spLocks noChangeArrowheads="1" noChangeShapeType="1" noTextEdit="1"/>
          </p:cNvSpPr>
          <p:nvPr/>
        </p:nvSpPr>
        <p:spPr bwMode="auto">
          <a:xfrm>
            <a:off x="2971801" y="1655657"/>
            <a:ext cx="3352799" cy="117898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b="1" kern="10" dirty="0">
                <a:solidFill>
                  <a:srgbClr val="00B0F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ến dự giờ</a:t>
            </a:r>
            <a:endParaRPr lang="en-US" b="1" kern="10" dirty="0">
              <a:solidFill>
                <a:srgbClr val="00B0F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40" name="Picture 3" descr="pinksparkle6df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3817">
            <a:off x="539750" y="247269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4" descr="pinksparkle6df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3817">
            <a:off x="1889435" y="2097902"/>
            <a:ext cx="1006475" cy="1005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10" descr="pinksparkle6df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3817">
            <a:off x="6732589" y="5842636"/>
            <a:ext cx="1006475" cy="1005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14" descr="pinksparkle6df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3817">
            <a:off x="1979613" y="5756910"/>
            <a:ext cx="457200" cy="1005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15" descr="pinksparkle6df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3817">
            <a:off x="5724525" y="4288156"/>
            <a:ext cx="457200" cy="1005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16" descr="pinksparkle6df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3817">
            <a:off x="8047691" y="1397844"/>
            <a:ext cx="457200" cy="1005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Picture 17" descr="pinksparkle6df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3817">
            <a:off x="1258888" y="400050"/>
            <a:ext cx="457200" cy="1005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Picture 18" descr="pinksparkle6df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3817">
            <a:off x="4038600" y="3383280"/>
            <a:ext cx="457200" cy="1005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Picture 19" descr="pinksparkle6df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3817">
            <a:off x="7235825" y="4200526"/>
            <a:ext cx="457200" cy="1005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20" descr="pinksparkle6df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3817">
            <a:off x="3132138" y="0"/>
            <a:ext cx="457200" cy="1005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" name="Picture 21" descr="pinksparkle6df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3817">
            <a:off x="5651500" y="312420"/>
            <a:ext cx="457200" cy="1005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22" descr="pinksparkle6df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3817">
            <a:off x="3779838" y="1695450"/>
            <a:ext cx="457200" cy="1005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" name="Picture 23" descr="pinksparkle6df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3817">
            <a:off x="6736708" y="3404447"/>
            <a:ext cx="457200" cy="1005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24" descr="pinksparkle6df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3817">
            <a:off x="8345179" y="4097227"/>
            <a:ext cx="457200" cy="1005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5" descr="pinksparkle6df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03817">
            <a:off x="1456072" y="4422983"/>
            <a:ext cx="457200" cy="1005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WordArt 11"/>
          <p:cNvSpPr>
            <a:spLocks noChangeArrowheads="1" noChangeShapeType="1" noTextEdit="1"/>
          </p:cNvSpPr>
          <p:nvPr/>
        </p:nvSpPr>
        <p:spPr bwMode="auto">
          <a:xfrm>
            <a:off x="3315019" y="4176187"/>
            <a:ext cx="3352800" cy="43941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i="1" kern="10" dirty="0" smtClean="0">
                <a:ln w="1905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LỚP 7/4</a:t>
            </a:r>
            <a:endParaRPr lang="en-US" sz="3600" b="1" i="1" kern="10" dirty="0">
              <a:ln w="19050">
                <a:solidFill>
                  <a:srgbClr val="FF00FF"/>
                </a:solidFill>
                <a:round/>
                <a:headEnd/>
                <a:tailEnd/>
              </a:ln>
              <a:solidFill>
                <a:srgbClr val="00206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02006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nip Diagonal Corner Rectangle 3"/>
          <p:cNvSpPr/>
          <p:nvPr/>
        </p:nvSpPr>
        <p:spPr>
          <a:xfrm>
            <a:off x="231648" y="207264"/>
            <a:ext cx="8619744" cy="6510528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-152400" y="533400"/>
                <a:ext cx="9448800" cy="15794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u="sng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4000" b="1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u="sng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4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4000" b="1" u="sng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sz="2800" b="1" i="0" smtClean="0">
                        <a:latin typeface="Cambria Math"/>
                        <a:cs typeface="Times New Roman" pitchFamily="18" charset="0"/>
                      </a:rPr>
                      <m:t>𝟓</m:t>
                    </m:r>
                    <m:sSup>
                      <m:sSupPr>
                        <m:ctrlP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sup>
                    </m:sSup>
                    <m:sSup>
                      <m:sSupPr>
                        <m:ctrlP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2400" y="533400"/>
                <a:ext cx="9448800" cy="1579407"/>
              </a:xfrm>
              <a:prstGeom prst="rect">
                <a:avLst/>
              </a:prstGeom>
              <a:blipFill rotWithShape="1">
                <a:blip r:embed="rId2"/>
                <a:stretch>
                  <a:fillRect t="-7722" b="-96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914400" y="2514600"/>
                <a:ext cx="2754081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Times New Roman" pitchFamily="18" charset="0"/>
                      </a:rPr>
                      <m:t>𝟐</m:t>
                    </m:r>
                    <m:sSup>
                      <m:sSupPr>
                        <m:ctrlP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sup>
                    </m:sSup>
                    <m:sSup>
                      <m:sSupPr>
                        <m:ctrlPr>
                          <a:rPr lang="en-US" sz="2800" b="1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8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2514600"/>
                <a:ext cx="2754081" cy="532966"/>
              </a:xfrm>
              <a:prstGeom prst="rect">
                <a:avLst/>
              </a:prstGeom>
              <a:blipFill rotWithShape="1">
                <a:blip r:embed="rId3"/>
                <a:stretch>
                  <a:fillRect t="-9195" b="-3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018319" y="2438400"/>
                <a:ext cx="2754081" cy="5786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700" b="1" dirty="0" smtClean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Times New Roman" pitchFamily="18" charset="0"/>
                      </a:rPr>
                      <m:t>𝟎</m:t>
                    </m:r>
                    <m:r>
                      <a:rPr lang="en-US" sz="2800" b="1" i="1" smtClean="0"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2800" b="1" i="1" smtClean="0">
                        <a:latin typeface="Cambria Math"/>
                        <a:cs typeface="Times New Roman" pitchFamily="18" charset="0"/>
                      </a:rPr>
                      <m:t>𝟓</m:t>
                    </m:r>
                    <m:r>
                      <a:rPr lang="en-US" sz="2800" b="1" i="1" smtClean="0">
                        <a:latin typeface="Cambria Math"/>
                        <a:cs typeface="Times New Roman" pitchFamily="18" charset="0"/>
                      </a:rPr>
                      <m:t>𝒙</m:t>
                    </m:r>
                    <m:d>
                      <m:dPr>
                        <m:ctrlP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b="1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latin typeface="Cambria Math"/>
                                <a:cs typeface="Times New Roman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 smtClean="0">
                                <a:latin typeface="Cambria Math"/>
                                <a:cs typeface="Times New Roman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</m:d>
                    <m:r>
                      <a:rPr lang="en-US" sz="2800" b="1" i="1" smtClean="0">
                        <a:latin typeface="Cambria Math"/>
                        <a:cs typeface="Times New Roman" pitchFamily="18" charset="0"/>
                      </a:rPr>
                      <m:t>𝒚</m:t>
                    </m:r>
                  </m:oMath>
                </a14:m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8319" y="2438400"/>
                <a:ext cx="2754081" cy="578685"/>
              </a:xfrm>
              <a:prstGeom prst="rect">
                <a:avLst/>
              </a:prstGeom>
              <a:blipFill rotWithShape="1">
                <a:blip r:embed="rId4"/>
                <a:stretch>
                  <a:fillRect t="-6316" r="-2655" b="-2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990600" y="3581834"/>
                <a:ext cx="2754081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581834"/>
                <a:ext cx="2754081" cy="532966"/>
              </a:xfrm>
              <a:prstGeom prst="rect">
                <a:avLst/>
              </a:prstGeom>
              <a:blipFill rotWithShape="1">
                <a:blip r:embed="rId5"/>
                <a:stretch>
                  <a:fillRect t="-9195" b="-32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4953000" y="3579340"/>
                <a:ext cx="2754081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sz="2800" b="1" i="1" smtClean="0">
                        <a:latin typeface="Cambria Math"/>
                        <a:cs typeface="Times New Roman" pitchFamily="18" charset="0"/>
                      </a:rPr>
                      <m:t>𝟓</m:t>
                    </m:r>
                    <m:sSup>
                      <m:sSupPr>
                        <m:ctrlP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sup>
                    </m:sSup>
                    <m:r>
                      <a:rPr lang="en-US" sz="2800" b="1" i="1" smtClean="0">
                        <a:latin typeface="Cambria Math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3579340"/>
                <a:ext cx="2754081" cy="532966"/>
              </a:xfrm>
              <a:prstGeom prst="rect">
                <a:avLst/>
              </a:prstGeom>
              <a:blipFill rotWithShape="1">
                <a:blip r:embed="rId6"/>
                <a:stretch>
                  <a:fillRect t="-9091" b="-30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1447800" y="2514600"/>
            <a:ext cx="482600" cy="704850"/>
          </a:xfrm>
          <a:prstGeom prst="ellipse">
            <a:avLst/>
          </a:prstGeom>
          <a:noFill/>
          <a:ln w="57150">
            <a:solidFill>
              <a:srgbClr val="FF33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105400" y="2438400"/>
            <a:ext cx="482600" cy="704850"/>
          </a:xfrm>
          <a:prstGeom prst="ellipse">
            <a:avLst/>
          </a:prstGeom>
          <a:noFill/>
          <a:ln w="57150">
            <a:solidFill>
              <a:srgbClr val="FF33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327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1066800" y="228600"/>
            <a:ext cx="41910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35.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8 +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65.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800" b="1" baseline="30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333500" y="1447800"/>
            <a:ext cx="6896100" cy="7540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u="sng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38200" y="2133600"/>
            <a:ext cx="2795587" cy="8382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x + 5x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295400" y="3048000"/>
            <a:ext cx="3015322" cy="8382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3600" b="1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- 10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3600" b="1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5-Point Star 2"/>
          <p:cNvSpPr/>
          <p:nvPr/>
        </p:nvSpPr>
        <p:spPr>
          <a:xfrm>
            <a:off x="152400" y="457200"/>
            <a:ext cx="8839200" cy="5638800"/>
          </a:xfrm>
          <a:prstGeom prst="star5">
            <a:avLst/>
          </a:prstGeom>
          <a:solidFill>
            <a:schemeClr val="bg1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4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4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4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4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4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4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4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4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4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4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5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4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4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4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4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4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4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4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4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4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4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4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4">
                    <a:lumMod val="5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 </a:t>
            </a:r>
            <a:endParaRPr lang="en-US" sz="35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accent4">
                  <a:lumMod val="50000"/>
                </a:schemeClr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745136"/>
              </p:ext>
            </p:extLst>
          </p:nvPr>
        </p:nvGraphicFramePr>
        <p:xfrm>
          <a:off x="1066800" y="4082599"/>
          <a:ext cx="4487861" cy="102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4082599"/>
                        <a:ext cx="4487861" cy="1022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3" grpId="0" animBg="1"/>
      <p:bldP spid="20" grpId="0" animBg="1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17948" y="366724"/>
            <a:ext cx="58928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:56.   ĐƠN THỨC ĐỒNG DẠ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81000" y="990600"/>
            <a:ext cx="833691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7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7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7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7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7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7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7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7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ơn</a:t>
            </a:r>
            <a:r>
              <a:rPr lang="en-US" sz="27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7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7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7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7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85800" y="1937772"/>
            <a:ext cx="7543800" cy="1338828"/>
          </a:xfrm>
          <a:prstGeom prst="rect">
            <a:avLst/>
          </a:prstGeom>
          <a:ln>
            <a:noFill/>
            <a:headEnd/>
            <a:tailEnd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/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(hay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7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 (hay </a:t>
            </a:r>
            <a:r>
              <a:rPr lang="en-US" sz="2700" b="1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37681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0" y="584200"/>
            <a:ext cx="4343400" cy="697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Arial" pitchFamily="34" charset="0"/>
            </a:endParaRPr>
          </a:p>
        </p:txBody>
      </p:sp>
      <p:sp>
        <p:nvSpPr>
          <p:cNvPr id="9220" name="Text Box 14"/>
          <p:cNvSpPr txBox="1">
            <a:spLocks noChangeArrowheads="1"/>
          </p:cNvSpPr>
          <p:nvPr/>
        </p:nvSpPr>
        <p:spPr bwMode="auto">
          <a:xfrm>
            <a:off x="361950" y="253423"/>
            <a:ext cx="84582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1" name="Text Box 40"/>
          <p:cNvSpPr txBox="1">
            <a:spLocks noChangeArrowheads="1"/>
          </p:cNvSpPr>
          <p:nvPr/>
        </p:nvSpPr>
        <p:spPr bwMode="auto">
          <a:xfrm>
            <a:off x="7559675" y="2033588"/>
            <a:ext cx="12604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>
              <a:latin typeface="Arial" pitchFamily="34" charset="0"/>
            </a:endParaRPr>
          </a:p>
        </p:txBody>
      </p:sp>
      <p:graphicFrame>
        <p:nvGraphicFramePr>
          <p:cNvPr id="922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544041"/>
              </p:ext>
            </p:extLst>
          </p:nvPr>
        </p:nvGraphicFramePr>
        <p:xfrm>
          <a:off x="3206750" y="1487488"/>
          <a:ext cx="26924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4" imgW="1307880" imgH="431640" progId="Equation.DSMT4">
                  <p:embed/>
                </p:oleObj>
              </mc:Choice>
              <mc:Fallback>
                <p:oleObj name="Equation" r:id="rId4" imgW="1307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1487488"/>
                        <a:ext cx="269240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5-Point Star 12">
            <a:hlinkClick r:id="rId6" action="ppaction://hlinksldjump"/>
          </p:cNvPr>
          <p:cNvSpPr/>
          <p:nvPr/>
        </p:nvSpPr>
        <p:spPr>
          <a:xfrm>
            <a:off x="8001000" y="5791200"/>
            <a:ext cx="914400" cy="9144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558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57200" y="630456"/>
            <a:ext cx="8458200" cy="2954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40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TẬP :</a:t>
            </a:r>
          </a:p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vi-VN" sz="3000" b="1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vi-VN" sz="3000" b="1" dirty="0">
                <a:latin typeface="Times New Roman" pitchFamily="18" charset="0"/>
                <a:cs typeface="Times New Roman" pitchFamily="18" charset="0"/>
              </a:rPr>
              <a:t>đơn thức </a:t>
            </a:r>
            <a:r>
              <a:rPr lang="vi-VN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vi-VN" sz="30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z 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vi-VN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000" b="1" dirty="0" smtClean="0">
                <a:latin typeface="Times New Roman" pitchFamily="18" charset="0"/>
                <a:cs typeface="Times New Roman" pitchFamily="18" charset="0"/>
              </a:rPr>
              <a:t>đơn </a:t>
            </a:r>
            <a:r>
              <a:rPr lang="vi-VN" sz="3000" b="1" dirty="0">
                <a:latin typeface="Times New Roman" pitchFamily="18" charset="0"/>
                <a:cs typeface="Times New Roman" pitchFamily="18" charset="0"/>
              </a:rPr>
              <a:t>thức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vi-VN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5-Point Star 2">
            <a:hlinkClick r:id="rId2" action="ppaction://hlinksldjump"/>
          </p:cNvPr>
          <p:cNvSpPr/>
          <p:nvPr/>
        </p:nvSpPr>
        <p:spPr>
          <a:xfrm>
            <a:off x="8001000" y="5791200"/>
            <a:ext cx="914400" cy="9144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406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219200" y="2399730"/>
                <a:ext cx="6934200" cy="11816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500" dirty="0" smtClean="0">
                    <a:latin typeface="Times New Roman" pitchFamily="18" charset="0"/>
                    <a:cs typeface="Times New Roman" pitchFamily="18" charset="0"/>
                  </a:rPr>
                  <a:t>Hãy </a:t>
                </a:r>
                <a:r>
                  <a:rPr lang="en-US" sz="3500" dirty="0" err="1" smtClean="0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35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500" dirty="0" err="1" smtClean="0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35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5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5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5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5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5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35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35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</m:oMath>
                </a14:m>
                <a:r>
                  <a:rPr lang="en-US" sz="3500" b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500" dirty="0" smtClean="0">
                    <a:latin typeface="Times New Roman" pitchFamily="18" charset="0"/>
                    <a:cs typeface="Times New Roman" pitchFamily="18" charset="0"/>
                  </a:rPr>
                  <a:t>thành </a:t>
                </a:r>
                <a:r>
                  <a:rPr lang="en-US" sz="3500" dirty="0" err="1" smtClean="0"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35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5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5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500" dirty="0" err="1" smtClean="0">
                    <a:latin typeface="Times New Roman" pitchFamily="18" charset="0"/>
                    <a:cs typeface="Times New Roman" pitchFamily="18" charset="0"/>
                  </a:rPr>
                  <a:t>ba</a:t>
                </a:r>
                <a:r>
                  <a:rPr lang="en-US" sz="35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500" dirty="0" err="1" smtClean="0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35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5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5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500" dirty="0" err="1" smtClean="0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35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500" dirty="0" err="1" smtClean="0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35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5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399730"/>
                <a:ext cx="6934200" cy="1181670"/>
              </a:xfrm>
              <a:prstGeom prst="rect">
                <a:avLst/>
              </a:prstGeom>
              <a:blipFill rotWithShape="1">
                <a:blip r:embed="rId2"/>
                <a:stretch>
                  <a:fillRect t="-6701" r="-791" b="-18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3505200" y="533400"/>
            <a:ext cx="22098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TẬP :</a:t>
            </a:r>
            <a:endParaRPr lang="en-US" sz="3000" dirty="0"/>
          </a:p>
        </p:txBody>
      </p:sp>
      <p:sp>
        <p:nvSpPr>
          <p:cNvPr id="4" name="5-Point Star 3">
            <a:hlinkClick r:id="rId3" action="ppaction://hlinksldjump"/>
          </p:cNvPr>
          <p:cNvSpPr/>
          <p:nvPr/>
        </p:nvSpPr>
        <p:spPr>
          <a:xfrm>
            <a:off x="8001000" y="5791200"/>
            <a:ext cx="914400" cy="9144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29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Text Box 43"/>
          <p:cNvSpPr txBox="1">
            <a:spLocks noChangeArrowheads="1"/>
          </p:cNvSpPr>
          <p:nvPr/>
        </p:nvSpPr>
        <p:spPr bwMode="auto">
          <a:xfrm>
            <a:off x="3733800" y="663714"/>
            <a:ext cx="2514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TẬP</a:t>
            </a:r>
            <a:endParaRPr lang="en-US" sz="40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90600" y="1941220"/>
                <a:ext cx="7315200" cy="10261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3000" b="1" dirty="0" smtClean="0">
                    <a:latin typeface="Times New Roman" pitchFamily="18" charset="0"/>
                    <a:cs typeface="Times New Roman" pitchFamily="18" charset="0"/>
                  </a:rPr>
                  <a:t>Hãy </a:t>
                </a:r>
                <a:r>
                  <a:rPr lang="nl-NL" sz="3000" b="1" dirty="0">
                    <a:latin typeface="Times New Roman" pitchFamily="18" charset="0"/>
                    <a:cs typeface="Times New Roman" pitchFamily="18" charset="0"/>
                  </a:rPr>
                  <a:t>điền đơn thức thích </a:t>
                </a:r>
                <a:r>
                  <a:rPr lang="nl-NL" sz="3000" b="1" dirty="0" smtClean="0">
                    <a:latin typeface="Times New Roman" pitchFamily="18" charset="0"/>
                    <a:cs typeface="Times New Roman" pitchFamily="18" charset="0"/>
                  </a:rPr>
                  <a:t>hợp vào </a:t>
                </a:r>
                <a:r>
                  <a:rPr lang="nl-NL" sz="3000" b="1" dirty="0">
                    <a:latin typeface="Times New Roman" pitchFamily="18" charset="0"/>
                    <a:cs typeface="Times New Roman" pitchFamily="18" charset="0"/>
                  </a:rPr>
                  <a:t>chỗ </a:t>
                </a:r>
                <a:r>
                  <a:rPr lang="nl-NL" sz="3000" b="1" dirty="0" smtClean="0">
                    <a:latin typeface="Times New Roman" pitchFamily="18" charset="0"/>
                    <a:cs typeface="Times New Roman" pitchFamily="18" charset="0"/>
                  </a:rPr>
                  <a:t>trống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1" i="1" smtClean="0">
                          <a:latin typeface="Cambria Math"/>
                        </a:rPr>
                        <m:t>𝟕</m:t>
                      </m:r>
                      <m:r>
                        <a:rPr lang="en-US" sz="3000" b="1" i="1" smtClean="0">
                          <a:latin typeface="Cambria Math"/>
                        </a:rPr>
                        <m:t>,</m:t>
                      </m:r>
                      <m:r>
                        <a:rPr lang="nl-NL" sz="3000" b="1" i="1">
                          <a:latin typeface="Cambria Math"/>
                        </a:rPr>
                        <m:t>𝟓</m:t>
                      </m:r>
                      <m:sSup>
                        <m:sSupPr>
                          <m:ctrlPr>
                            <a:rPr lang="en-US" sz="3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nl-NL" sz="3000" b="1" i="1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nl-NL" sz="30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nl-NL" sz="3000" b="1" i="1">
                          <a:latin typeface="Cambria Math"/>
                        </a:rPr>
                        <m:t>𝒚</m:t>
                      </m:r>
                      <m:sSup>
                        <m:sSupPr>
                          <m:ctrlPr>
                            <a:rPr lang="en-US" sz="3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nl-NL" sz="3000" b="1" i="1">
                              <a:latin typeface="Cambria Math"/>
                            </a:rPr>
                            <m:t>𝒛</m:t>
                          </m:r>
                        </m:e>
                        <m:sup>
                          <m:r>
                            <a:rPr lang="nl-NL" sz="30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3000" b="1" i="1" smtClean="0">
                          <a:latin typeface="Cambria Math"/>
                        </a:rPr>
                        <m:t>−</m:t>
                      </m:r>
                      <m:r>
                        <a:rPr lang="nl-NL" sz="3000" b="1" i="1">
                          <a:latin typeface="Cambria Math"/>
                        </a:rPr>
                        <m:t> ... =</m:t>
                      </m:r>
                      <m:r>
                        <a:rPr lang="nl-NL" sz="3000" b="1" i="1">
                          <a:latin typeface="Cambria Math"/>
                        </a:rPr>
                        <m:t>𝟔</m:t>
                      </m:r>
                      <m:sSup>
                        <m:sSupPr>
                          <m:ctrlPr>
                            <a:rPr lang="en-US" sz="3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nl-NL" sz="3000" b="1" i="1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nl-NL" sz="30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nl-NL" sz="3000" b="1" i="1">
                          <a:latin typeface="Cambria Math"/>
                        </a:rPr>
                        <m:t>𝒚</m:t>
                      </m:r>
                      <m:sSup>
                        <m:sSupPr>
                          <m:ctrlPr>
                            <a:rPr lang="en-US" sz="3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nl-NL" sz="3000" b="1" i="1">
                              <a:latin typeface="Cambria Math"/>
                            </a:rPr>
                            <m:t>𝒛</m:t>
                          </m:r>
                        </m:e>
                        <m:sup>
                          <m:r>
                            <a:rPr lang="nl-NL" sz="30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941220"/>
                <a:ext cx="7315200" cy="1026115"/>
              </a:xfrm>
              <a:prstGeom prst="rect">
                <a:avLst/>
              </a:prstGeom>
              <a:blipFill rotWithShape="1">
                <a:blip r:embed="rId4"/>
                <a:stretch>
                  <a:fillRect l="-2000" t="-7692" r="-1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5-Point Star 3">
            <a:hlinkClick r:id="rId5" action="ppaction://hlinksldjump"/>
          </p:cNvPr>
          <p:cNvSpPr/>
          <p:nvPr/>
        </p:nvSpPr>
        <p:spPr>
          <a:xfrm>
            <a:off x="8001000" y="5791200"/>
            <a:ext cx="914400" cy="9144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180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ội dung tiếp theo của bài học</a:t>
            </a:r>
            <a:endParaRPr 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-53975"/>
            <a:ext cx="9144000" cy="6911975"/>
          </a:xfrm>
          <a:prstGeom prst="rect">
            <a:avLst/>
          </a:prstGeom>
          <a:solidFill>
            <a:schemeClr val="bg1"/>
          </a:solidFill>
          <a:ln w="57150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vi-VN" sz="2000">
              <a:latin typeface="Arial" pitchFamily="34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09600" y="381000"/>
            <a:ext cx="38100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WordArt 6"/>
          <p:cNvSpPr>
            <a:spLocks noChangeArrowheads="1" noChangeShapeType="1" noTextEdit="1"/>
          </p:cNvSpPr>
          <p:nvPr/>
        </p:nvSpPr>
        <p:spPr bwMode="auto">
          <a:xfrm>
            <a:off x="5181600" y="1066800"/>
            <a:ext cx="2667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ahoma"/>
                <a:ea typeface="Tahoma"/>
                <a:cs typeface="Tahoma"/>
              </a:rPr>
              <a:t>HƯỚNG DẪN VỀ NHÀ</a:t>
            </a:r>
            <a:endParaRPr lang="en-US" sz="36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ahoma"/>
              <a:ea typeface="Tahoma"/>
              <a:cs typeface="Tahoma"/>
            </a:endParaRPr>
          </a:p>
        </p:txBody>
      </p:sp>
      <p:pic>
        <p:nvPicPr>
          <p:cNvPr id="6" name="Picture 2" descr="hinh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600200"/>
            <a:ext cx="44196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486400" y="2362200"/>
            <a:ext cx="28194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Tx/>
              <a:buChar char="•"/>
            </a:pPr>
            <a:r>
              <a:rPr lang="en-US" sz="2000" b="1">
                <a:latin typeface="Arial" pitchFamily="34" charset="0"/>
              </a:rPr>
              <a:t>Làm các bài tập từ 18-21 trang 35,36 SGK</a:t>
            </a:r>
          </a:p>
          <a:p>
            <a:pPr>
              <a:buFontTx/>
              <a:buChar char="•"/>
            </a:pPr>
            <a:r>
              <a:rPr lang="en-US" sz="2000" b="1">
                <a:latin typeface="Arial" pitchFamily="34" charset="0"/>
              </a:rPr>
              <a:t>Chuẩn bị cho tiết “Luyện tập”</a:t>
            </a:r>
          </a:p>
        </p:txBody>
      </p:sp>
      <p:sp>
        <p:nvSpPr>
          <p:cNvPr id="8" name="AutoShape 9"/>
          <p:cNvSpPr>
            <a:spLocks noChangeArrowheads="1"/>
          </p:cNvSpPr>
          <p:nvPr/>
        </p:nvSpPr>
        <p:spPr bwMode="gray">
          <a:xfrm>
            <a:off x="457200" y="1524000"/>
            <a:ext cx="3886200" cy="12954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EAB764"/>
              </a:gs>
              <a:gs pos="100000">
                <a:schemeClr val="bg1"/>
              </a:gs>
            </a:gsLst>
            <a:lin ang="5400000" scaled="1"/>
          </a:gradFill>
          <a:ln w="25400" algn="ctr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2000" b="1"/>
              <a:t>Hai đơn thức đồng dạng là</a:t>
            </a:r>
            <a:r>
              <a:rPr lang="vi-VN" sz="2000" b="1">
                <a:latin typeface="Arial" pitchFamily="34" charset="0"/>
              </a:rPr>
              <a:t> </a:t>
            </a:r>
            <a:endParaRPr lang="en-US" sz="2000" b="1"/>
          </a:p>
          <a:p>
            <a:pPr algn="ctr"/>
            <a:r>
              <a:rPr lang="en-US" sz="2000" b="1"/>
              <a:t>hai đơn thức có hệ số khác 0 </a:t>
            </a:r>
          </a:p>
          <a:p>
            <a:pPr algn="ctr"/>
            <a:r>
              <a:rPr lang="en-US" sz="2000" b="1"/>
              <a:t>và có cùng phần biến.</a:t>
            </a:r>
            <a:endParaRPr lang="en-US" sz="2200" b="1"/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gray">
          <a:xfrm>
            <a:off x="457200" y="3048000"/>
            <a:ext cx="3886200" cy="1584325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rgbClr val="CCFFFF"/>
              </a:gs>
              <a:gs pos="100000">
                <a:srgbClr val="FFFFFF"/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anchor="ctr"/>
          <a:lstStyle/>
          <a:p>
            <a:pPr algn="ctr" eaLnBrk="0" hangingPunct="0"/>
            <a:r>
              <a:rPr lang="de-DE" sz="2000" b="1"/>
              <a:t>Để cộng (hay trừ) các đơn thức đồng dạng,  ta cộng (hay trừ) các hệ số với nhau và giữ nguyên phần biến.</a:t>
            </a:r>
            <a:endParaRPr lang="en-US" sz="2000" b="1"/>
          </a:p>
        </p:txBody>
      </p:sp>
      <p:sp>
        <p:nvSpPr>
          <p:cNvPr id="10" name="WordArt 11"/>
          <p:cNvSpPr>
            <a:spLocks noChangeArrowheads="1" noChangeShapeType="1" noTextEdit="1"/>
          </p:cNvSpPr>
          <p:nvPr/>
        </p:nvSpPr>
        <p:spPr bwMode="auto">
          <a:xfrm>
            <a:off x="1600200" y="990600"/>
            <a:ext cx="1371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ahoma"/>
                <a:ea typeface="Tahoma"/>
                <a:cs typeface="Tahoma"/>
              </a:rPr>
              <a:t>GHI NHỚ</a:t>
            </a:r>
          </a:p>
        </p:txBody>
      </p:sp>
    </p:spTree>
    <p:extLst>
      <p:ext uri="{BB962C8B-B14F-4D97-AF65-F5344CB8AC3E}">
        <p14:creationId xmlns:p14="http://schemas.microsoft.com/office/powerpoint/2010/main" val="1946666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 animBg="1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52600" y="1838980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13119" y="2819400"/>
                <a:ext cx="2754081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</m:d>
                    <m:sSup>
                      <m:sSupPr>
                        <m:ctrlP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3119" y="2819400"/>
                <a:ext cx="2754081" cy="532966"/>
              </a:xfrm>
              <a:prstGeom prst="rect">
                <a:avLst/>
              </a:prstGeom>
              <a:blipFill rotWithShape="1">
                <a:blip r:embed="rId2"/>
                <a:stretch>
                  <a:fillRect t="-9195" r="-442" b="-3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561119" y="2819400"/>
                <a:ext cx="2754081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Times New Roman" pitchFamily="18" charset="0"/>
                      </a:rPr>
                      <m:t>𝟐</m:t>
                    </m:r>
                    <m:r>
                      <a:rPr lang="en-US" sz="2800" b="1" i="1" smtClean="0">
                        <a:latin typeface="Cambria Math"/>
                        <a:cs typeface="Times New Roman" pitchFamily="18" charset="0"/>
                      </a:rPr>
                      <m:t>𝒙</m:t>
                    </m:r>
                    <m:sSup>
                      <m:sSupPr>
                        <m:ctrlP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1119" y="2819400"/>
                <a:ext cx="2754081" cy="532966"/>
              </a:xfrm>
              <a:prstGeom prst="rect">
                <a:avLst/>
              </a:prstGeom>
              <a:blipFill rotWithShape="1">
                <a:blip r:embed="rId3"/>
                <a:stretch>
                  <a:fillRect t="-9195" b="-3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914400" y="3505200"/>
            <a:ext cx="2754081" cy="5329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. -0,5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495800" y="3581400"/>
                <a:ext cx="2754081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Times New Roman" pitchFamily="18" charset="0"/>
                      </a:rPr>
                      <m:t>𝟓</m:t>
                    </m:r>
                    <m:sSup>
                      <m:sSupPr>
                        <m:ctrlP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3581400"/>
                <a:ext cx="2754081" cy="532966"/>
              </a:xfrm>
              <a:prstGeom prst="rect">
                <a:avLst/>
              </a:prstGeom>
              <a:blipFill rotWithShape="1">
                <a:blip r:embed="rId5"/>
                <a:stretch>
                  <a:fillRect t="-9195" b="-3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3124200" y="685800"/>
            <a:ext cx="3384709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b="1" dirty="0">
                <a:solidFill>
                  <a:srgbClr val="FF0000"/>
                </a:solidFill>
              </a:rPr>
              <a:t>KIỂM TRA BÀI CŨ</a:t>
            </a:r>
            <a:endParaRPr lang="en-US" sz="3500" dirty="0"/>
          </a:p>
        </p:txBody>
      </p:sp>
    </p:spTree>
    <p:extLst>
      <p:ext uri="{BB962C8B-B14F-4D97-AF65-F5344CB8AC3E}">
        <p14:creationId xmlns:p14="http://schemas.microsoft.com/office/powerpoint/2010/main" val="2435068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7" grpId="1"/>
      <p:bldP spid="9" grpId="0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5758938" y="76199"/>
            <a:ext cx="2623062" cy="2819401"/>
            <a:chOff x="2971805" y="-465987"/>
            <a:chExt cx="3613657" cy="2815488"/>
          </a:xfrm>
        </p:grpSpPr>
        <p:pic>
          <p:nvPicPr>
            <p:cNvPr id="30" name="Picture 4" descr="C:\Users\ADMIN\Desktop\453552345 (3)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98636" l="0" r="100000">
                          <a14:foregroundMark x1="48087" y1="3274" x2="50000" y2="3411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805" y="-465987"/>
              <a:ext cx="3613657" cy="28154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" name="TextBox 30"/>
            <p:cNvSpPr txBox="1"/>
            <p:nvPr/>
          </p:nvSpPr>
          <p:spPr>
            <a:xfrm>
              <a:off x="3296393" y="575732"/>
              <a:ext cx="3124201" cy="1198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err="1" smtClean="0">
                  <a:latin typeface="Times New Roman" pitchFamily="18" charset="0"/>
                  <a:cs typeface="Times New Roman" pitchFamily="18" charset="0"/>
                </a:rPr>
                <a:t>Đáp</a:t>
              </a:r>
              <a:r>
                <a:rPr lang="en-US" sz="36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latin typeface="Times New Roman" pitchFamily="18" charset="0"/>
                  <a:cs typeface="Times New Roman" pitchFamily="18" charset="0"/>
                </a:rPr>
                <a:t>án</a:t>
              </a:r>
              <a:r>
                <a:rPr lang="en-US" sz="3600" b="1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pPr algn="ctr"/>
              <a:r>
                <a:rPr lang="en-US" sz="3600" b="1" dirty="0" smtClean="0">
                  <a:latin typeface="Times New Roman" pitchFamily="18" charset="0"/>
                  <a:cs typeface="Times New Roman" pitchFamily="18" charset="0"/>
                </a:rPr>
                <a:t>9</a:t>
              </a:r>
              <a:endParaRPr lang="en-US" sz="36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838200" y="3048000"/>
            <a:ext cx="6248400" cy="571500"/>
            <a:chOff x="838200" y="4495800"/>
            <a:chExt cx="6248400" cy="571500"/>
          </a:xfrm>
        </p:grpSpPr>
        <p:sp>
          <p:nvSpPr>
            <p:cNvPr id="28" name="TextBox 27"/>
            <p:cNvSpPr txBox="1"/>
            <p:nvPr/>
          </p:nvSpPr>
          <p:spPr>
            <a:xfrm>
              <a:off x="838200" y="4505980"/>
              <a:ext cx="6248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                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:   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0751161"/>
                </p:ext>
              </p:extLst>
            </p:nvPr>
          </p:nvGraphicFramePr>
          <p:xfrm>
            <a:off x="4343400" y="4495800"/>
            <a:ext cx="16192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1" name="Equation" r:id="rId5" imgW="647640" imgH="228600" progId="Equation.DSMT4">
                    <p:embed/>
                  </p:oleObj>
                </mc:Choice>
                <mc:Fallback>
                  <p:oleObj name="Equation" r:id="rId5" imgW="6476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43400" y="4495800"/>
                          <a:ext cx="161925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2209800" y="381000"/>
            <a:ext cx="3384709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b="1" dirty="0">
                <a:solidFill>
                  <a:srgbClr val="FF0000"/>
                </a:solidFill>
              </a:rPr>
              <a:t>KIỂM TRA BÀI CŨ</a:t>
            </a:r>
            <a:endParaRPr lang="en-US" sz="3500" dirty="0"/>
          </a:p>
        </p:txBody>
      </p:sp>
    </p:spTree>
    <p:extLst>
      <p:ext uri="{BB962C8B-B14F-4D97-AF65-F5344CB8AC3E}">
        <p14:creationId xmlns:p14="http://schemas.microsoft.com/office/powerpoint/2010/main" val="4078906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1219200" y="2971800"/>
            <a:ext cx="6248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018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018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5682738" y="76199"/>
            <a:ext cx="2623062" cy="2819401"/>
            <a:chOff x="2971805" y="-465987"/>
            <a:chExt cx="3613657" cy="2815488"/>
          </a:xfrm>
        </p:grpSpPr>
        <p:pic>
          <p:nvPicPr>
            <p:cNvPr id="30" name="Picture 4" descr="C:\Users\ADMIN\Desktop\453552345 (3)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0" b="98636" l="0" r="100000">
                          <a14:foregroundMark x1="48087" y1="3274" x2="50000" y2="3411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805" y="-465987"/>
              <a:ext cx="3613657" cy="28154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" name="TextBox 30"/>
            <p:cNvSpPr txBox="1"/>
            <p:nvPr/>
          </p:nvSpPr>
          <p:spPr>
            <a:xfrm>
              <a:off x="3296393" y="575732"/>
              <a:ext cx="3124201" cy="1198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err="1" smtClean="0">
                  <a:latin typeface="Times New Roman" pitchFamily="18" charset="0"/>
                  <a:cs typeface="Times New Roman" pitchFamily="18" charset="0"/>
                </a:rPr>
                <a:t>Đáp</a:t>
              </a:r>
              <a:r>
                <a:rPr lang="en-US" sz="36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latin typeface="Times New Roman" pitchFamily="18" charset="0"/>
                  <a:cs typeface="Times New Roman" pitchFamily="18" charset="0"/>
                </a:rPr>
                <a:t>án</a:t>
              </a:r>
              <a:r>
                <a:rPr lang="en-US" sz="3600" b="1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pPr algn="ctr"/>
              <a:r>
                <a:rPr lang="en-US" sz="3600" b="1" dirty="0" err="1" smtClean="0">
                  <a:latin typeface="Times New Roman" pitchFamily="18" charset="0"/>
                  <a:cs typeface="Times New Roman" pitchFamily="18" charset="0"/>
                </a:rPr>
                <a:t>Sai</a:t>
              </a:r>
              <a:endParaRPr lang="en-US" sz="36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133600" y="381000"/>
            <a:ext cx="3384709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b="1" dirty="0">
                <a:solidFill>
                  <a:srgbClr val="FF0000"/>
                </a:solidFill>
              </a:rPr>
              <a:t>KIỂM TRA BÀI CŨ</a:t>
            </a:r>
            <a:endParaRPr lang="en-US" sz="3500" dirty="0"/>
          </a:p>
        </p:txBody>
      </p:sp>
    </p:spTree>
    <p:extLst>
      <p:ext uri="{BB962C8B-B14F-4D97-AF65-F5344CB8AC3E}">
        <p14:creationId xmlns:p14="http://schemas.microsoft.com/office/powerpoint/2010/main" val="3451039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371600" y="2743200"/>
                <a:ext cx="6248400" cy="11706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Kết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quả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tính</a:t>
                </a:r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800" b="1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latin typeface="Cambria Math"/>
                                <a:cs typeface="Times New Roman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 smtClean="0">
                                <a:latin typeface="Cambria Math"/>
                                <a:cs typeface="Times New Roman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</m:d>
                    <m:r>
                      <a:rPr lang="en-US" sz="2800" b="1" i="0" smtClean="0">
                        <a:latin typeface="Cambria Math"/>
                        <a:cs typeface="Times New Roman" pitchFamily="18" charset="0"/>
                      </a:rPr>
                      <m:t>.(</m:t>
                    </m:r>
                    <m:f>
                      <m:fPr>
                        <m:ctrlP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2800" b="1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800" b="1" i="1" smtClean="0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 smtClean="0">
                        <a:latin typeface="Cambria Math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là.....</a:t>
                </a:r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743200"/>
                <a:ext cx="6248400" cy="1170641"/>
              </a:xfrm>
              <a:prstGeom prst="rect">
                <a:avLst/>
              </a:prstGeom>
              <a:blipFill rotWithShape="1">
                <a:blip r:embed="rId2"/>
                <a:stretch>
                  <a:fillRect t="-5208"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5682738" y="-1"/>
            <a:ext cx="2623062" cy="2819401"/>
            <a:chOff x="2971805" y="-465987"/>
            <a:chExt cx="3613657" cy="2815488"/>
          </a:xfrm>
        </p:grpSpPr>
        <p:pic>
          <p:nvPicPr>
            <p:cNvPr id="10" name="Picture 4" descr="C:\Users\ADMIN\Desktop\453552345 (3)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98636" l="0" r="100000">
                          <a14:foregroundMark x1="48087" y1="3274" x2="50000" y2="3411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805" y="-465987"/>
              <a:ext cx="3613657" cy="28154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3296393" y="575732"/>
                  <a:ext cx="3124201" cy="144710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200" b="1" dirty="0" smtClean="0">
                      <a:latin typeface="Times New Roman" pitchFamily="18" charset="0"/>
                      <a:cs typeface="Times New Roman" pitchFamily="18" charset="0"/>
                    </a:rPr>
                    <a:t>Đáp </a:t>
                  </a:r>
                  <a:r>
                    <a:rPr lang="en-US" sz="3200" b="1" dirty="0" err="1" smtClean="0">
                      <a:latin typeface="Times New Roman" pitchFamily="18" charset="0"/>
                      <a:cs typeface="Times New Roman" pitchFamily="18" charset="0"/>
                    </a:rPr>
                    <a:t>án</a:t>
                  </a:r>
                  <a:r>
                    <a:rPr lang="en-US" sz="3200" b="1" dirty="0" smtClean="0">
                      <a:latin typeface="Times New Roman" pitchFamily="18" charset="0"/>
                      <a:cs typeface="Times New Roman" pitchFamily="18" charset="0"/>
                    </a:rPr>
                    <a:t>: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000" b="1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000" b="1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3000" b="1" i="1" smtClean="0">
                                <a:latin typeface="Cambria Math"/>
                                <a:cs typeface="Times New Roman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3000" b="1" i="1" smtClean="0">
                                <a:latin typeface="Cambria Math"/>
                                <a:cs typeface="Times New Roman" pitchFamily="18" charset="0"/>
                              </a:rPr>
                              <m:t>𝟐</m:t>
                            </m:r>
                          </m:den>
                        </m:f>
                        <m:sSup>
                          <m:sSupPr>
                            <m:ctrlPr>
                              <a:rPr lang="en-US" sz="3000" b="1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3000" b="1" i="1">
                                <a:latin typeface="Cambria Math"/>
                                <a:cs typeface="Times New Roman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000" b="1" i="1" smtClean="0">
                                <a:latin typeface="Cambria Math"/>
                                <a:cs typeface="Times New Roman" pitchFamily="18" charset="0"/>
                              </a:rPr>
                              <m:t>𝟒</m:t>
                            </m:r>
                          </m:sup>
                        </m:sSup>
                        <m:sSup>
                          <m:sSupPr>
                            <m:ctrlPr>
                              <a:rPr lang="en-US" sz="3000" b="1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3000" b="1" i="1" smtClean="0">
                                <a:latin typeface="Cambria Math"/>
                                <a:cs typeface="Times New Roman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3000" b="1" i="1" smtClean="0">
                                <a:latin typeface="Cambria Math"/>
                                <a:cs typeface="Times New Roman" pitchFamily="18" charset="0"/>
                              </a:rPr>
                              <m:t>𝟑</m:t>
                            </m:r>
                          </m:sup>
                        </m:sSup>
                      </m:oMath>
                    </m:oMathPara>
                  </a14:m>
                  <a:endParaRPr lang="en-US" sz="3000" b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6393" y="575732"/>
                  <a:ext cx="3124201" cy="144710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5882" b="-84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TextBox 5"/>
          <p:cNvSpPr txBox="1"/>
          <p:nvPr/>
        </p:nvSpPr>
        <p:spPr>
          <a:xfrm>
            <a:off x="1828800" y="457200"/>
            <a:ext cx="3384709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b="1" dirty="0">
                <a:solidFill>
                  <a:srgbClr val="FF0000"/>
                </a:solidFill>
              </a:rPr>
              <a:t>KIỂM TRA BÀI CŨ</a:t>
            </a:r>
            <a:endParaRPr lang="en-US" sz="3500" dirty="0"/>
          </a:p>
        </p:txBody>
      </p:sp>
    </p:spTree>
    <p:extLst>
      <p:ext uri="{BB962C8B-B14F-4D97-AF65-F5344CB8AC3E}">
        <p14:creationId xmlns:p14="http://schemas.microsoft.com/office/powerpoint/2010/main" val="2882295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38400" y="381000"/>
            <a:ext cx="441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OẠT ĐỘNG NHÓM 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4800" y="2033513"/>
                <a:ext cx="8610600" cy="18526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0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ùng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      </m:t>
                    </m:r>
                    <m:r>
                      <a:rPr lang="en-US" sz="3200" b="1" i="1">
                        <a:latin typeface="Cambria Math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sz="3200" b="1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2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3200" b="1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  <a:cs typeface="Times New Roman" pitchFamily="18" charset="0"/>
                          </a:rPr>
                          <m:t>𝟒</m:t>
                        </m:r>
                      </m:sup>
                    </m:sSup>
                    <m:sSup>
                      <m:sSupPr>
                        <m:ctrlPr>
                          <a:rPr lang="en-US" sz="3200" b="1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dirty="0"/>
              </a:p>
              <a:p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033513"/>
                <a:ext cx="8610600" cy="1852687"/>
              </a:xfrm>
              <a:prstGeom prst="rect">
                <a:avLst/>
              </a:prstGeom>
              <a:blipFill rotWithShape="1">
                <a:blip r:embed="rId2"/>
                <a:stretch>
                  <a:fillRect l="-1769" t="-4605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4153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6"/>
          <p:cNvSpPr txBox="1">
            <a:spLocks noChangeArrowheads="1"/>
          </p:cNvSpPr>
          <p:nvPr/>
        </p:nvSpPr>
        <p:spPr bwMode="auto">
          <a:xfrm>
            <a:off x="685800" y="1600200"/>
            <a:ext cx="7543800" cy="1338828"/>
          </a:xfrm>
          <a:prstGeom prst="rect">
            <a:avLst/>
          </a:prstGeom>
          <a:ln>
            <a:noFill/>
            <a:headEnd/>
            <a:tailEnd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/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700" b="1" u="sng" dirty="0" err="1" smtClean="0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7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u="sng" dirty="0" err="1" smtClean="0"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700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i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7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i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7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i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7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i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7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7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7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i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7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i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7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7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7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7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7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en-US" sz="27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i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7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7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7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7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700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124" name="Text Box 7"/>
          <p:cNvSpPr txBox="1">
            <a:spLocks noChangeArrowheads="1"/>
          </p:cNvSpPr>
          <p:nvPr/>
        </p:nvSpPr>
        <p:spPr bwMode="auto">
          <a:xfrm>
            <a:off x="533400" y="990600"/>
            <a:ext cx="449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7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7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7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7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7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7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914400" y="2997369"/>
            <a:ext cx="746760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700" b="1" u="sng" dirty="0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7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u="sng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8" name="Rectangle 12"/>
          <p:cNvSpPr>
            <a:spLocks noChangeArrowheads="1"/>
          </p:cNvSpPr>
          <p:nvPr/>
        </p:nvSpPr>
        <p:spPr bwMode="auto">
          <a:xfrm>
            <a:off x="723900" y="3810000"/>
            <a:ext cx="7696200" cy="1131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7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700" b="1" u="sng" dirty="0" err="1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700" b="1" u="sng" dirty="0">
                <a:latin typeface="Times New Roman" pitchFamily="18" charset="0"/>
                <a:cs typeface="Times New Roman" pitchFamily="18" charset="0"/>
              </a:rPr>
              <a:t> ý</a:t>
            </a:r>
            <a:r>
              <a:rPr lang="en-US" sz="2700" i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700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0" hangingPunct="0">
              <a:spcBef>
                <a:spcPct val="50000"/>
              </a:spcBef>
            </a:pPr>
            <a:r>
              <a:rPr lang="en-US" sz="2700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7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i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700" i="1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700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7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i="1" dirty="0" err="1">
                <a:latin typeface="Times New Roman" pitchFamily="18" charset="0"/>
                <a:cs typeface="Times New Roman" pitchFamily="18" charset="0"/>
              </a:rPr>
              <a:t>coi</a:t>
            </a:r>
            <a:r>
              <a:rPr lang="en-US" sz="27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7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i="1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7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i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7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i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7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i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7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i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700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17948" y="366724"/>
            <a:ext cx="58928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:56.   ĐƠN THỨC ĐỒNG DẠ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nimBg="1"/>
      <p:bldP spid="5124" grpId="0"/>
      <p:bldP spid="4104" grpId="0"/>
      <p:bldP spid="410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4"/>
          <p:cNvSpPr>
            <a:spLocks noChangeArrowheads="1"/>
          </p:cNvSpPr>
          <p:nvPr/>
        </p:nvSpPr>
        <p:spPr bwMode="auto">
          <a:xfrm>
            <a:off x="457200" y="165100"/>
            <a:ext cx="79248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ctr" eaLnBrk="0" hangingPunct="0"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342900" indent="-342900" algn="ctr" eaLnBrk="0" hangingPunct="0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" name="Oval 2"/>
          <p:cNvSpPr/>
          <p:nvPr/>
        </p:nvSpPr>
        <p:spPr>
          <a:xfrm>
            <a:off x="3505200" y="2724150"/>
            <a:ext cx="482600" cy="704850"/>
          </a:xfrm>
          <a:prstGeom prst="ellipse">
            <a:avLst/>
          </a:prstGeom>
          <a:noFill/>
          <a:ln w="57150">
            <a:solidFill>
              <a:srgbClr val="FF33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>
                <a:spLocks noChangeArrowheads="1"/>
              </p:cNvSpPr>
              <p:nvPr/>
            </p:nvSpPr>
            <p:spPr bwMode="auto">
              <a:xfrm>
                <a:off x="3581400" y="2743200"/>
                <a:ext cx="2514600" cy="553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𝟎</m:t>
                    </m:r>
                    <m:r>
                      <a:rPr lang="en-US" sz="3000" b="1" i="1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𝒙𝒚𝒛</m:t>
                    </m:r>
                  </m:oMath>
                </a14:m>
                <a:r>
                  <a:rPr lang="en-US" sz="30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𝟑</m:t>
                    </m:r>
                    <m:r>
                      <a:rPr lang="en-US" sz="3000" b="1" i="1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𝒙𝒚𝒛</m:t>
                    </m:r>
                  </m:oMath>
                </a14:m>
                <a:endParaRPr lang="en-US" sz="3000" b="1" dirty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81400" y="2743200"/>
                <a:ext cx="2514600" cy="553998"/>
              </a:xfrm>
              <a:prstGeom prst="rect">
                <a:avLst/>
              </a:prstGeom>
              <a:blipFill rotWithShape="1">
                <a:blip r:embed="rId2"/>
                <a:stretch>
                  <a:fillRect t="-14286" r="-8981" b="-329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3" grpId="0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4"/>
          <p:cNvSpPr>
            <a:spLocks noChangeArrowheads="1"/>
          </p:cNvSpPr>
          <p:nvPr/>
        </p:nvSpPr>
        <p:spPr bwMode="auto">
          <a:xfrm>
            <a:off x="457200" y="165100"/>
            <a:ext cx="79248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ctr" eaLnBrk="0" hangingPunct="0"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342900" indent="-342900" algn="ctr" eaLnBrk="0" hangingPunct="0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3" name="Oval 12"/>
          <p:cNvSpPr/>
          <p:nvPr/>
        </p:nvSpPr>
        <p:spPr>
          <a:xfrm>
            <a:off x="5494482" y="2743200"/>
            <a:ext cx="830118" cy="703263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327400" y="2819400"/>
            <a:ext cx="863600" cy="703262"/>
          </a:xfrm>
          <a:prstGeom prst="ellipse">
            <a:avLst/>
          </a:prstGeom>
          <a:noFill/>
          <a:ln w="57150">
            <a:solidFill>
              <a:srgbClr val="FF33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8"/>
              <p:cNvSpPr txBox="1">
                <a:spLocks noChangeArrowheads="1"/>
              </p:cNvSpPr>
              <p:nvPr/>
            </p:nvSpPr>
            <p:spPr bwMode="auto">
              <a:xfrm>
                <a:off x="2743200" y="2819400"/>
                <a:ext cx="3833019" cy="580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/>
                <a:r>
                  <a:rPr lang="en-US" sz="3100" b="1" dirty="0" smtClean="0">
                    <a:solidFill>
                      <a:srgbClr val="002060"/>
                    </a:solidFill>
                    <a:cs typeface="Times New Roman" pitchFamily="18" charset="0"/>
                  </a:rPr>
                  <a:t>0,9</a:t>
                </a:r>
                <a14:m>
                  <m:oMath xmlns:m="http://schemas.openxmlformats.org/officeDocument/2006/math">
                    <m:r>
                      <a:rPr lang="en-US" sz="3100" b="1" i="1" smtClean="0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  <m:sSup>
                      <m:sSupPr>
                        <m:ctrlPr>
                          <a:rPr lang="en-US" sz="3100" b="1" i="1" smtClean="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100" b="1" i="1" smtClean="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100" b="1" i="1" smtClean="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100" b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1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b="1" i="1" smtClean="0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𝟎</m:t>
                    </m:r>
                    <m:r>
                      <a:rPr lang="en-US" sz="3100" b="1" i="1" smtClean="0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3100" b="1" i="1" smtClean="0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𝟗</m:t>
                    </m:r>
                    <m:sSup>
                      <m:sSupPr>
                        <m:ctrlPr>
                          <a:rPr lang="en-US" sz="3100" b="1" i="1" smtClean="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100" b="1" i="1" smtClean="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100" b="1" i="1" smtClean="0">
                            <a:solidFill>
                              <a:srgbClr val="002060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sz="3100" b="1" i="1" smtClean="0">
                        <a:solidFill>
                          <a:srgbClr val="002060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</m:oMath>
                </a14:m>
                <a:endParaRPr lang="en-US" sz="31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3200" y="2819400"/>
                <a:ext cx="3833019" cy="580159"/>
              </a:xfrm>
              <a:prstGeom prst="rect">
                <a:avLst/>
              </a:prstGeom>
              <a:blipFill rotWithShape="1">
                <a:blip r:embed="rId2"/>
                <a:stretch>
                  <a:fillRect t="-12632" b="-326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591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6</TotalTime>
  <Words>624</Words>
  <Application>Microsoft Office PowerPoint</Application>
  <PresentationFormat>On-screen Show (4:3)</PresentationFormat>
  <Paragraphs>93</Paragraphs>
  <Slides>1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ội dung tiếp theo của bài học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nh Minh</dc:creator>
  <cp:lastModifiedBy>Kinglaotop</cp:lastModifiedBy>
  <cp:revision>92</cp:revision>
  <dcterms:created xsi:type="dcterms:W3CDTF">2018-04-11T08:14:20Z</dcterms:created>
  <dcterms:modified xsi:type="dcterms:W3CDTF">2019-02-28T16:35:30Z</dcterms:modified>
</cp:coreProperties>
</file>